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2477900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2477900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2477901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2477901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2477901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2477901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2477901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2477901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2477901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2477901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2477901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2477901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2477902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2477902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2477902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2477902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2477902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2477902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2477902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2477902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2477902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2477902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2477903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2477903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2477903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2477903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2477903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2477903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2477903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2477903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6C0D" w:rsidRDefault="00456C0D">
      <w:r>
        <w:separator/>
      </w:r>
    </w:p>
  </w:endnote>
  <w:endnote w:type="continuationSeparator" w:id="0">
    <w:p w:rsidR="00456C0D" w:rsidRDefault="00456C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6C0D" w:rsidRPr="00043761" w:rsidRDefault="00456C0D">
      <w:pPr>
        <w:pStyle w:val="Bulleted"/>
        <w:numPr>
          <w:ilvl w:val="0"/>
          <w:numId w:val="0"/>
        </w:numPr>
        <w:rPr>
          <w:rFonts w:ascii="Sabon" w:hAnsi="Sabon"/>
          <w:color w:val="auto"/>
          <w:szCs w:val="20"/>
        </w:rPr>
      </w:pPr>
      <w:r>
        <w:separator/>
      </w:r>
    </w:p>
  </w:footnote>
  <w:footnote w:type="continuationSeparator" w:id="0">
    <w:p w:rsidR="00456C0D" w:rsidRDefault="00456C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56C0D"/>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1363E"/>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2B59C4B-AAE2-41DC-A936-121CBF879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an Nurdiyana</cp:lastModifiedBy>
  <cp:revision>2</cp:revision>
  <cp:lastPrinted>2007-03-22T16:16:00Z</cp:lastPrinted>
  <dcterms:created xsi:type="dcterms:W3CDTF">2019-07-16T02:43:00Z</dcterms:created>
  <dcterms:modified xsi:type="dcterms:W3CDTF">2019-07-16T02:43:00Z</dcterms:modified>
</cp:coreProperties>
</file>